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8DA1E3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</w:t>
      </w:r>
    </w:p>
    <w:p w14:paraId="4D884E91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учреждение высшего образования</w:t>
      </w:r>
    </w:p>
    <w:p w14:paraId="013AE6FF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  <w:r w:rsidRPr="00681ACA">
        <w:rPr>
          <w:rFonts w:ascii="Times New Roman" w:hAnsi="Times New Roman"/>
          <w:sz w:val="28"/>
          <w:szCs w:val="28"/>
        </w:rPr>
        <w:t>«Национальный исследовательский университет «МЭИ»</w:t>
      </w:r>
    </w:p>
    <w:p w14:paraId="4BBC81B4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266"/>
        <w:gridCol w:w="1559"/>
        <w:gridCol w:w="4101"/>
      </w:tblGrid>
      <w:tr w:rsidR="00365C79" w:rsidRPr="007C44E4" w14:paraId="0F7FD6E7" w14:textId="77777777" w:rsidTr="007C44E4">
        <w:tc>
          <w:tcPr>
            <w:tcW w:w="1428" w:type="dxa"/>
          </w:tcPr>
          <w:p w14:paraId="19C8B1A8" w14:textId="77777777" w:rsidR="00365C79" w:rsidRPr="007C44E4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14:paraId="4354421D" w14:textId="77777777" w:rsidR="00365C79" w:rsidRPr="00346407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14:paraId="12792256" w14:textId="77777777" w:rsidR="00365C79" w:rsidRPr="007C44E4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</w:tcPr>
          <w:p w14:paraId="4C2701E0" w14:textId="77777777" w:rsidR="00365C79" w:rsidRPr="00346407" w:rsidRDefault="00365C79" w:rsidP="007C44E4">
            <w:pPr>
              <w:pStyle w:val="a9"/>
              <w:spacing w:after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  <w:lang w:val="en-US"/>
              </w:rPr>
              <w:t>РТС</w:t>
            </w:r>
          </w:p>
        </w:tc>
      </w:tr>
      <w:tr w:rsidR="00365C79" w:rsidRPr="007C44E4" w14:paraId="17D9846B" w14:textId="77777777" w:rsidTr="00BE1F99">
        <w:tc>
          <w:tcPr>
            <w:tcW w:w="3694" w:type="dxa"/>
            <w:gridSpan w:val="2"/>
            <w:vAlign w:val="center"/>
          </w:tcPr>
          <w:p w14:paraId="36641E4E" w14:textId="0D2617CD" w:rsidR="00365C79" w:rsidRPr="007C44E4" w:rsidRDefault="00BE1F99" w:rsidP="00BE1F99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="00365C79" w:rsidRPr="007C44E4">
              <w:rPr>
                <w:rFonts w:ascii="Times New Roman" w:hAnsi="Times New Roman"/>
                <w:sz w:val="28"/>
                <w:szCs w:val="28"/>
              </w:rPr>
              <w:t>пециальность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14:paraId="39EB6DA1" w14:textId="77777777" w:rsidR="00365C79" w:rsidRPr="00346407" w:rsidRDefault="00365C79" w:rsidP="007C44E4">
            <w:pPr>
              <w:pStyle w:val="a9"/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11.05.01 Радиоэлектронные системы и комплексы</w:t>
            </w:r>
          </w:p>
        </w:tc>
      </w:tr>
    </w:tbl>
    <w:p w14:paraId="0EB9C8ED" w14:textId="77777777" w:rsidR="00365C79" w:rsidRPr="00681ACA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p w14:paraId="085DED97" w14:textId="77777777" w:rsidR="00365C79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C049D5">
        <w:rPr>
          <w:rFonts w:ascii="Times New Roman" w:hAnsi="Times New Roman"/>
          <w:b/>
          <w:sz w:val="28"/>
          <w:szCs w:val="28"/>
        </w:rPr>
        <w:t>ЗАДАНИЕ НА ПРАКТИКУ</w:t>
      </w:r>
    </w:p>
    <w:p w14:paraId="167063E5" w14:textId="77777777" w:rsidR="00365C79" w:rsidRDefault="00365C79" w:rsidP="00604CCD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87"/>
        <w:gridCol w:w="2386"/>
        <w:gridCol w:w="3490"/>
        <w:gridCol w:w="98"/>
      </w:tblGrid>
      <w:tr w:rsidR="00365C79" w:rsidRPr="007C44E4" w14:paraId="15494CCA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0B4F7D8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</w:tcPr>
          <w:p w14:paraId="69950763" w14:textId="77777777" w:rsidR="00365C79" w:rsidRPr="007C44E4" w:rsidRDefault="00365C79" w:rsidP="00C815F9">
            <w:pPr>
              <w:pStyle w:val="a9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Производственная практика: научно-исследовательская работа</w:t>
            </w:r>
          </w:p>
        </w:tc>
      </w:tr>
      <w:tr w:rsidR="00365C79" w:rsidRPr="007C44E4" w14:paraId="2DE1824A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813A378" w14:textId="77777777" w:rsidR="00365C79" w:rsidRPr="007C44E4" w:rsidRDefault="00365C79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тудент:</w:t>
            </w:r>
          </w:p>
        </w:tc>
        <w:tc>
          <w:tcPr>
            <w:tcW w:w="5876" w:type="dxa"/>
            <w:gridSpan w:val="2"/>
            <w:tcBorders>
              <w:left w:val="nil"/>
              <w:right w:val="nil"/>
            </w:tcBorders>
            <w:vAlign w:val="center"/>
          </w:tcPr>
          <w:p w14:paraId="64731460" w14:textId="77777777" w:rsidR="00365C79" w:rsidRPr="00346407" w:rsidRDefault="00365C7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Тасканов Владислав Евгеньевич</w:t>
            </w:r>
          </w:p>
        </w:tc>
      </w:tr>
      <w:tr w:rsidR="00365C79" w:rsidRPr="007C44E4" w14:paraId="583B4B6E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F501B70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7F39674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Фамилия, имя, отчество (при наличии) полностью)</w:t>
            </w:r>
          </w:p>
        </w:tc>
      </w:tr>
      <w:tr w:rsidR="00365C79" w:rsidRPr="007C44E4" w14:paraId="197A7741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5C9AFEC" w14:textId="77777777" w:rsidR="00365C79" w:rsidRPr="007C44E4" w:rsidRDefault="00365C79" w:rsidP="007C44E4">
            <w:pPr>
              <w:pStyle w:val="a9"/>
              <w:spacing w:before="120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Группа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556EDF54" w14:textId="77777777" w:rsidR="00365C79" w:rsidRPr="00346407" w:rsidRDefault="00365C7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ЭР-15-16</w:t>
            </w:r>
          </w:p>
        </w:tc>
      </w:tr>
      <w:tr w:rsidR="00365C79" w:rsidRPr="007C44E4" w14:paraId="0331DEED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0A3DB502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7C55D0A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омер учебной группы)</w:t>
            </w:r>
          </w:p>
        </w:tc>
      </w:tr>
      <w:tr w:rsidR="00365C79" w:rsidRPr="007C44E4" w14:paraId="19005B2B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2B41D82E" w14:textId="77777777" w:rsidR="00365C79" w:rsidRPr="007C44E4" w:rsidRDefault="00365C79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Место прохождения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180F2B64" w14:textId="518410A9" w:rsidR="00365C79" w:rsidRPr="00346407" w:rsidRDefault="00BE1F99" w:rsidP="00BE1F99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Кафедра РТС</w:t>
            </w:r>
          </w:p>
        </w:tc>
      </w:tr>
      <w:tr w:rsidR="00365C79" w:rsidRPr="007C44E4" w14:paraId="4CB96714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3DB6512B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1654C294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наименование предприятия, организации, учреждения, подразделения МЭИ в соответствии с приказом о направлении на практику)</w:t>
            </w:r>
          </w:p>
        </w:tc>
      </w:tr>
      <w:tr w:rsidR="00365C79" w:rsidRPr="007C44E4" w14:paraId="4A47F3EC" w14:textId="77777777" w:rsidTr="00BE1F99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7FB456C2" w14:textId="77777777" w:rsidR="00365C79" w:rsidRPr="007C44E4" w:rsidRDefault="00365C79" w:rsidP="00F97EAF">
            <w:pPr>
              <w:pStyle w:val="a9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роки практики:</w:t>
            </w:r>
          </w:p>
        </w:tc>
        <w:tc>
          <w:tcPr>
            <w:tcW w:w="587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4715147" w14:textId="4A5AE6F6" w:rsidR="00365C79" w:rsidRPr="00346407" w:rsidRDefault="00395095" w:rsidP="00C62BBA">
            <w:pPr>
              <w:pStyle w:val="a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46407">
              <w:rPr>
                <w:rFonts w:ascii="Times New Roman" w:hAnsi="Times New Roman"/>
                <w:sz w:val="28"/>
                <w:szCs w:val="28"/>
              </w:rPr>
              <w:t>с</w:t>
            </w:r>
            <w:r w:rsidR="00C62BBA">
              <w:rPr>
                <w:rFonts w:ascii="Times New Roman" w:hAnsi="Times New Roman"/>
                <w:sz w:val="28"/>
                <w:szCs w:val="28"/>
              </w:rPr>
              <w:t xml:space="preserve"> 10</w:t>
            </w:r>
            <w:r w:rsidR="00365C79" w:rsidRPr="00346407">
              <w:rPr>
                <w:rFonts w:ascii="Times New Roman" w:hAnsi="Times New Roman"/>
                <w:sz w:val="28"/>
                <w:szCs w:val="28"/>
              </w:rPr>
              <w:t>.</w:t>
            </w:r>
            <w:r w:rsidR="00C62BBA">
              <w:rPr>
                <w:rFonts w:ascii="Times New Roman" w:hAnsi="Times New Roman"/>
                <w:sz w:val="28"/>
                <w:szCs w:val="28"/>
              </w:rPr>
              <w:t>02.2021 г. по 06</w:t>
            </w:r>
            <w:r w:rsidR="00365C79" w:rsidRPr="00346407">
              <w:rPr>
                <w:rFonts w:ascii="Times New Roman" w:hAnsi="Times New Roman"/>
                <w:sz w:val="28"/>
                <w:szCs w:val="28"/>
              </w:rPr>
              <w:t>.</w:t>
            </w:r>
            <w:r w:rsidR="00C62BBA">
              <w:rPr>
                <w:rFonts w:ascii="Times New Roman" w:hAnsi="Times New Roman"/>
                <w:sz w:val="28"/>
                <w:szCs w:val="28"/>
              </w:rPr>
              <w:t>06.2021</w:t>
            </w:r>
            <w:r w:rsidR="00365C79" w:rsidRPr="00346407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  <w:tr w:rsidR="00365C79" w:rsidRPr="007C44E4" w14:paraId="3F9A5CB6" w14:textId="77777777" w:rsidTr="007C44E4">
        <w:trPr>
          <w:gridAfter w:val="1"/>
          <w:wAfter w:w="98" w:type="dxa"/>
        </w:trPr>
        <w:tc>
          <w:tcPr>
            <w:tcW w:w="3587" w:type="dxa"/>
            <w:tcBorders>
              <w:top w:val="nil"/>
              <w:left w:val="nil"/>
              <w:bottom w:val="nil"/>
              <w:right w:val="nil"/>
            </w:tcBorders>
          </w:tcPr>
          <w:p w14:paraId="45658A7D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5876" w:type="dxa"/>
            <w:gridSpan w:val="2"/>
            <w:tcBorders>
              <w:left w:val="nil"/>
              <w:bottom w:val="nil"/>
              <w:right w:val="nil"/>
            </w:tcBorders>
          </w:tcPr>
          <w:p w14:paraId="637EAA82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в соответствии с приказом о направлении на практику)</w:t>
            </w:r>
          </w:p>
          <w:p w14:paraId="0D6039E9" w14:textId="77777777" w:rsidR="00365C79" w:rsidRPr="007C44E4" w:rsidRDefault="00365C79" w:rsidP="00E9257D">
            <w:pPr>
              <w:pStyle w:val="a9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5C79" w:rsidRPr="007C44E4" w14:paraId="41D62D29" w14:textId="77777777" w:rsidTr="007C44E4">
        <w:tc>
          <w:tcPr>
            <w:tcW w:w="59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FE38D62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C44E4">
              <w:rPr>
                <w:rFonts w:ascii="Times New Roman" w:hAnsi="Times New Roman"/>
                <w:b/>
                <w:sz w:val="28"/>
                <w:szCs w:val="28"/>
              </w:rPr>
              <w:t>Содержание задания:</w:t>
            </w:r>
          </w:p>
        </w:tc>
        <w:tc>
          <w:tcPr>
            <w:tcW w:w="35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7B3A537" w14:textId="77777777" w:rsidR="00365C79" w:rsidRPr="007C44E4" w:rsidRDefault="00365C79" w:rsidP="007C44E4">
            <w:pPr>
              <w:pStyle w:val="a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65C79" w:rsidRPr="0086169B" w14:paraId="257920BB" w14:textId="77777777" w:rsidTr="007C44E4">
        <w:tc>
          <w:tcPr>
            <w:tcW w:w="9561" w:type="dxa"/>
            <w:gridSpan w:val="4"/>
            <w:tcBorders>
              <w:top w:val="nil"/>
              <w:left w:val="nil"/>
              <w:right w:val="nil"/>
            </w:tcBorders>
          </w:tcPr>
          <w:p w14:paraId="508F533D" w14:textId="77777777" w:rsidR="00365C79" w:rsidRPr="0086169B" w:rsidRDefault="00365C79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Рекомендуемая литература: ГЛОНАСС принципы построения и </w:t>
            </w:r>
          </w:p>
        </w:tc>
      </w:tr>
      <w:tr w:rsidR="00365C79" w:rsidRPr="0086169B" w14:paraId="3F96061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32E96A0B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функционирования. Под редакцией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</w:rPr>
              <w:t>А.И.Перова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86169B">
              <w:rPr>
                <w:rFonts w:ascii="Times New Roman" w:hAnsi="Times New Roman"/>
                <w:sz w:val="28"/>
                <w:szCs w:val="28"/>
              </w:rPr>
              <w:t>В.Н.Харисова</w:t>
            </w:r>
            <w:proofErr w:type="spellEnd"/>
            <w:r w:rsidRPr="0086169B">
              <w:rPr>
                <w:rFonts w:ascii="Times New Roman" w:hAnsi="Times New Roman"/>
                <w:sz w:val="28"/>
                <w:szCs w:val="28"/>
              </w:rPr>
              <w:t xml:space="preserve">. Изд.4-е, </w:t>
            </w:r>
          </w:p>
        </w:tc>
      </w:tr>
      <w:tr w:rsidR="00365C79" w:rsidRPr="0086169B" w14:paraId="1C4E8FA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7975190A" w14:textId="77777777" w:rsidR="00365C79" w:rsidRPr="0086169B" w:rsidRDefault="00365C79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2010, 800 с</w:t>
            </w:r>
            <w:r w:rsidRPr="0086169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</w:tr>
      <w:tr w:rsidR="00365C79" w:rsidRPr="0086169B" w14:paraId="141E9C30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0CEA507E" w14:textId="14B1A850" w:rsidR="00365C79" w:rsidRPr="0086169B" w:rsidRDefault="00365C79" w:rsidP="00662C01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Основные задачи: </w:t>
            </w:r>
            <w:r w:rsidR="00662C01">
              <w:rPr>
                <w:rFonts w:ascii="Times New Roman" w:hAnsi="Times New Roman"/>
                <w:sz w:val="28"/>
                <w:szCs w:val="28"/>
              </w:rPr>
              <w:t xml:space="preserve">Добавление в рабочую программу функции расчета </w:t>
            </w:r>
          </w:p>
        </w:tc>
      </w:tr>
      <w:tr w:rsidR="00365C79" w:rsidRPr="0086169B" w14:paraId="2D5C7F5B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755A8991" w14:textId="77A25AE1" w:rsidR="00365C79" w:rsidRPr="00662C01" w:rsidRDefault="00662C01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ординат п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данным альманаха и учета влияния ионосферы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65C79" w:rsidRPr="0086169B" w14:paraId="07D02C4E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08E8D51" w14:textId="14E52252" w:rsidR="00365C79" w:rsidRPr="0086169B" w:rsidRDefault="00662C01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азработка функции определения ионосферной ошибки по месту </w:t>
            </w:r>
          </w:p>
        </w:tc>
      </w:tr>
      <w:tr w:rsidR="00365C79" w:rsidRPr="0086169B" w14:paraId="368658CF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8405193" w14:textId="75F94A3F" w:rsidR="00365C79" w:rsidRPr="00662C01" w:rsidRDefault="00662C01" w:rsidP="007C44E4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озвышении спутника и текущему календарному времени года.</w:t>
            </w:r>
          </w:p>
        </w:tc>
      </w:tr>
      <w:tr w:rsidR="00365C79" w:rsidRPr="0086169B" w14:paraId="20161424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5B09BFF6" w14:textId="72D30F2E" w:rsidR="00365C79" w:rsidRPr="0086169B" w:rsidRDefault="00365C79" w:rsidP="00662C01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 xml:space="preserve">Планируемый результат: </w:t>
            </w:r>
            <w:r w:rsidR="00662C01">
              <w:rPr>
                <w:rFonts w:ascii="Times New Roman" w:hAnsi="Times New Roman"/>
                <w:sz w:val="28"/>
                <w:szCs w:val="28"/>
              </w:rPr>
              <w:t xml:space="preserve">интеграция разработанный функций в </w:t>
            </w:r>
          </w:p>
        </w:tc>
      </w:tr>
      <w:tr w:rsidR="00365C79" w:rsidRPr="0086169B" w14:paraId="0ACBC059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0A0F5F68" w14:textId="2AAEF4D4" w:rsidR="00365C79" w:rsidRPr="0086169B" w:rsidRDefault="00662C01" w:rsidP="00662C01">
            <w:pPr>
              <w:pStyle w:val="a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169B">
              <w:rPr>
                <w:rFonts w:ascii="Times New Roman" w:hAnsi="Times New Roman"/>
                <w:sz w:val="28"/>
                <w:szCs w:val="28"/>
              </w:rPr>
              <w:t>рабоч</w:t>
            </w:r>
            <w:r>
              <w:rPr>
                <w:rFonts w:ascii="Times New Roman" w:hAnsi="Times New Roman"/>
                <w:sz w:val="28"/>
                <w:szCs w:val="28"/>
              </w:rPr>
              <w:t>ую</w:t>
            </w:r>
            <w:r w:rsidRPr="0086169B">
              <w:rPr>
                <w:rFonts w:ascii="Times New Roman" w:hAnsi="Times New Roman"/>
                <w:sz w:val="28"/>
                <w:szCs w:val="28"/>
              </w:rPr>
              <w:t xml:space="preserve"> программ</w:t>
            </w:r>
            <w:r>
              <w:rPr>
                <w:rFonts w:ascii="Times New Roman" w:hAnsi="Times New Roman"/>
                <w:sz w:val="28"/>
                <w:szCs w:val="28"/>
              </w:rPr>
              <w:t>у.</w:t>
            </w:r>
            <w:bookmarkStart w:id="0" w:name="_GoBack"/>
            <w:bookmarkEnd w:id="0"/>
          </w:p>
        </w:tc>
      </w:tr>
      <w:tr w:rsidR="00365C79" w:rsidRPr="007C44E4" w14:paraId="7726E213" w14:textId="77777777" w:rsidTr="007C44E4">
        <w:tc>
          <w:tcPr>
            <w:tcW w:w="9561" w:type="dxa"/>
            <w:gridSpan w:val="4"/>
            <w:tcBorders>
              <w:left w:val="nil"/>
              <w:right w:val="nil"/>
            </w:tcBorders>
          </w:tcPr>
          <w:p w14:paraId="459EC636" w14:textId="775C9299" w:rsidR="00365C79" w:rsidRPr="0086169B" w:rsidRDefault="006E1D95" w:rsidP="007C44E4">
            <w:pPr>
              <w:pStyle w:val="a9"/>
              <w:numPr>
                <w:ilvl w:val="0"/>
                <w:numId w:val="14"/>
              </w:num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работка</w:t>
            </w:r>
            <w:r w:rsidR="00FC385F">
              <w:rPr>
                <w:rFonts w:ascii="Times New Roman" w:hAnsi="Times New Roman"/>
                <w:sz w:val="28"/>
                <w:szCs w:val="28"/>
              </w:rPr>
              <w:t xml:space="preserve"> отчет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 w:rsidR="00FC385F">
              <w:rPr>
                <w:rFonts w:ascii="Times New Roman" w:hAnsi="Times New Roman"/>
                <w:sz w:val="28"/>
                <w:szCs w:val="28"/>
              </w:rPr>
              <w:t xml:space="preserve"> о работе во время практики.</w:t>
            </w:r>
          </w:p>
        </w:tc>
      </w:tr>
      <w:tr w:rsidR="00365C79" w:rsidRPr="007C44E4" w14:paraId="38403640" w14:textId="77777777" w:rsidTr="007C44E4">
        <w:tc>
          <w:tcPr>
            <w:tcW w:w="9561" w:type="dxa"/>
            <w:gridSpan w:val="4"/>
            <w:tcBorders>
              <w:left w:val="nil"/>
              <w:bottom w:val="nil"/>
              <w:right w:val="nil"/>
            </w:tcBorders>
          </w:tcPr>
          <w:p w14:paraId="2563D7DB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(вопросы, подлежащие изучению в соответствии с планируемыми результатами обучения, </w:t>
            </w:r>
          </w:p>
          <w:p w14:paraId="025CAC07" w14:textId="77777777" w:rsidR="00365C79" w:rsidRPr="007C44E4" w:rsidRDefault="00365C79" w:rsidP="007C44E4">
            <w:pPr>
              <w:pStyle w:val="a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 xml:space="preserve">заполняются руководителем практики от МЭИ) </w:t>
            </w:r>
          </w:p>
        </w:tc>
      </w:tr>
    </w:tbl>
    <w:p w14:paraId="126E0774" w14:textId="77777777" w:rsidR="00365C79" w:rsidRPr="001D6441" w:rsidRDefault="00365C79" w:rsidP="001D6441">
      <w:pPr>
        <w:pStyle w:val="a9"/>
        <w:jc w:val="both"/>
        <w:rPr>
          <w:rFonts w:ascii="Times New Roman" w:hAnsi="Times New Roman"/>
          <w:b/>
          <w:sz w:val="28"/>
          <w:szCs w:val="28"/>
        </w:rPr>
      </w:pPr>
      <w:r w:rsidRPr="001D6441">
        <w:rPr>
          <w:rFonts w:ascii="Times New Roman" w:hAnsi="Times New Roman"/>
          <w:b/>
          <w:sz w:val="28"/>
          <w:szCs w:val="28"/>
        </w:rPr>
        <w:t>По результатам прохождения практики студент оформляет отчет по установленной форме.</w:t>
      </w:r>
    </w:p>
    <w:p w14:paraId="22209B39" w14:textId="77777777" w:rsidR="00365C79" w:rsidRDefault="00365C79" w:rsidP="008D7A75">
      <w:pPr>
        <w:pStyle w:val="a9"/>
        <w:jc w:val="both"/>
        <w:rPr>
          <w:rFonts w:ascii="Times New Roman" w:hAnsi="Times New Roman"/>
          <w:sz w:val="28"/>
          <w:szCs w:val="28"/>
        </w:rPr>
      </w:pP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365C79" w:rsidRPr="007C44E4" w14:paraId="3FC30CB4" w14:textId="77777777" w:rsidTr="00BE1F99">
        <w:tc>
          <w:tcPr>
            <w:tcW w:w="4106" w:type="dxa"/>
            <w:vAlign w:val="center"/>
          </w:tcPr>
          <w:p w14:paraId="57EFA861" w14:textId="6E88EF78" w:rsidR="00365C79" w:rsidRPr="007C44E4" w:rsidRDefault="00365C79" w:rsidP="00BE1F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Руководитель практики</w:t>
            </w:r>
            <w:r w:rsidR="00BE1F99">
              <w:rPr>
                <w:rFonts w:ascii="Times New Roman" w:hAnsi="Times New Roman"/>
                <w:sz w:val="28"/>
                <w:szCs w:val="28"/>
              </w:rPr>
              <w:t xml:space="preserve"> доц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14:paraId="201B86CE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B0F4016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14:paraId="731A6F1F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825DE03" w14:textId="7B64986D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 xml:space="preserve">/   Шатилов А.Ю.   </w:t>
            </w:r>
            <w:r w:rsidR="00BE1F99"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</w:p>
        </w:tc>
      </w:tr>
      <w:tr w:rsidR="00365C79" w:rsidRPr="007C44E4" w14:paraId="2B1BCBF0" w14:textId="77777777" w:rsidTr="00BE1F99">
        <w:tc>
          <w:tcPr>
            <w:tcW w:w="4106" w:type="dxa"/>
          </w:tcPr>
          <w:p w14:paraId="38CB39A5" w14:textId="15E7462F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14:paraId="676F4A21" w14:textId="2168294E" w:rsidR="00365C79" w:rsidRPr="007C44E4" w:rsidRDefault="00365C79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337BB000" w14:textId="77777777" w:rsidR="00365C79" w:rsidRPr="007C44E4" w:rsidRDefault="00365C79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14:paraId="646B8B27" w14:textId="340565CF" w:rsidR="00365C79" w:rsidRDefault="00662C01" w:rsidP="00907DBD">
      <w:pPr>
        <w:pStyle w:val="a9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pict w14:anchorId="668871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11.2pt;margin-top:2.7pt;width:64.6pt;height:34pt;z-index:-1;mso-position-horizontal-relative:text;mso-position-vertical-relative:text;mso-width-relative:page;mso-height-relative:page">
            <v:imagedata r:id="rId5" o:title=""/>
          </v:shape>
        </w:pict>
      </w:r>
    </w:p>
    <w:tbl>
      <w:tblPr>
        <w:tblW w:w="9883" w:type="dxa"/>
        <w:tblLook w:val="00A0" w:firstRow="1" w:lastRow="0" w:firstColumn="1" w:lastColumn="0" w:noHBand="0" w:noVBand="0"/>
      </w:tblPr>
      <w:tblGrid>
        <w:gridCol w:w="4106"/>
        <w:gridCol w:w="2098"/>
        <w:gridCol w:w="3679"/>
      </w:tblGrid>
      <w:tr w:rsidR="00365C79" w:rsidRPr="007C44E4" w14:paraId="60A1066D" w14:textId="77777777" w:rsidTr="00BE1F99">
        <w:tc>
          <w:tcPr>
            <w:tcW w:w="4106" w:type="dxa"/>
          </w:tcPr>
          <w:p w14:paraId="0CC656A0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44E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098" w:type="dxa"/>
            <w:tcBorders>
              <w:bottom w:val="single" w:sz="4" w:space="0" w:color="auto"/>
            </w:tcBorders>
          </w:tcPr>
          <w:p w14:paraId="2FF5EA7A" w14:textId="37A7D95B" w:rsidR="00365C79" w:rsidRPr="007C44E4" w:rsidRDefault="00061987" w:rsidP="007C44E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6198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300" w14:anchorId="4A92F01C">
                <v:shape id="_x0000_i1025" type="#_x0000_t75" style="width:9.2pt;height:15.05pt" o:ole="">
                  <v:imagedata r:id="rId6" o:title=""/>
                </v:shape>
                <o:OLEObject Type="Embed" ProgID="Equation.DSMT4" ShapeID="_x0000_i1025" DrawAspect="Content" ObjectID="_1676967060" r:id="rId7"/>
              </w:object>
            </w: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14:paraId="08312690" w14:textId="406D4C9B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proofErr w:type="gramStart"/>
            <w:r w:rsidRPr="007C44E4">
              <w:rPr>
                <w:rFonts w:ascii="Times New Roman" w:hAnsi="Times New Roman"/>
                <w:sz w:val="28"/>
                <w:szCs w:val="28"/>
              </w:rPr>
              <w:t>/  Тасканов</w:t>
            </w:r>
            <w:proofErr w:type="gramEnd"/>
            <w:r w:rsidRPr="007C44E4">
              <w:rPr>
                <w:rFonts w:ascii="Times New Roman" w:hAnsi="Times New Roman"/>
                <w:sz w:val="28"/>
                <w:szCs w:val="28"/>
              </w:rPr>
              <w:t xml:space="preserve"> В.Е.  </w:t>
            </w:r>
            <w:r w:rsidR="00BE1F99">
              <w:rPr>
                <w:rFonts w:ascii="Times New Roman" w:hAnsi="Times New Roman"/>
                <w:sz w:val="28"/>
                <w:szCs w:val="28"/>
              </w:rPr>
              <w:t>/</w:t>
            </w:r>
            <w:r w:rsidRPr="007C44E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</w:tc>
      </w:tr>
      <w:tr w:rsidR="00365C79" w:rsidRPr="007C44E4" w14:paraId="130EE7F9" w14:textId="77777777" w:rsidTr="00BE1F99">
        <w:tc>
          <w:tcPr>
            <w:tcW w:w="4106" w:type="dxa"/>
          </w:tcPr>
          <w:p w14:paraId="1C807292" w14:textId="77777777" w:rsidR="00365C79" w:rsidRPr="007C44E4" w:rsidRDefault="00365C79" w:rsidP="007C44E4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098" w:type="dxa"/>
            <w:tcBorders>
              <w:top w:val="single" w:sz="4" w:space="0" w:color="auto"/>
            </w:tcBorders>
          </w:tcPr>
          <w:p w14:paraId="06B7FEE5" w14:textId="77777777" w:rsidR="00365C79" w:rsidRPr="007C44E4" w:rsidRDefault="00365C79" w:rsidP="007C44E4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14:paraId="5BBA3EFA" w14:textId="77777777" w:rsidR="00365C79" w:rsidRPr="007C44E4" w:rsidRDefault="00365C79" w:rsidP="007C44E4">
            <w:pPr>
              <w:spacing w:after="0" w:line="240" w:lineRule="auto"/>
              <w:ind w:left="32" w:right="-1" w:firstLine="5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C44E4">
              <w:rPr>
                <w:rFonts w:ascii="Times New Roman" w:hAnsi="Times New Roman"/>
                <w:sz w:val="16"/>
                <w:szCs w:val="16"/>
              </w:rPr>
              <w:t>(</w:t>
            </w:r>
            <w:r w:rsidRPr="007C44E4">
              <w:rPr>
                <w:rFonts w:ascii="Times New Roman" w:hAnsi="Times New Roman"/>
                <w:i/>
                <w:sz w:val="16"/>
                <w:szCs w:val="16"/>
              </w:rPr>
              <w:t>Фамилия и инициалы</w:t>
            </w:r>
            <w:r w:rsidRPr="007C44E4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14:paraId="3DE5E531" w14:textId="77777777" w:rsidR="00365C79" w:rsidRDefault="00365C79">
      <w:pPr>
        <w:rPr>
          <w:rFonts w:ascii="Times New Roman" w:hAnsi="Times New Roman"/>
          <w:sz w:val="28"/>
          <w:szCs w:val="28"/>
        </w:rPr>
      </w:pPr>
    </w:p>
    <w:sectPr w:rsidR="00365C79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1">
      <w:start w:val="1"/>
      <w:numFmt w:val="bullet"/>
      <w:lvlText w:val="‒"/>
      <w:lvlJc w:val="left"/>
      <w:rPr>
        <w:rFonts w:ascii="Times New Roman" w:hAnsi="Times New Roman" w:hint="default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2308171F"/>
    <w:multiLevelType w:val="hybridMultilevel"/>
    <w:tmpl w:val="F9EED95A"/>
    <w:lvl w:ilvl="0" w:tplc="0419000F">
      <w:start w:val="1"/>
      <w:numFmt w:val="decimal"/>
      <w:lvlText w:val="%1."/>
      <w:lvlJc w:val="left"/>
      <w:pPr>
        <w:ind w:left="319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35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51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  <w:rPr>
        <w:rFonts w:cs="Times New Roman"/>
      </w:rPr>
    </w:lvl>
  </w:abstractNum>
  <w:abstractNum w:abstractNumId="3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7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2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13"/>
  </w:num>
  <w:num w:numId="2">
    <w:abstractNumId w:val="11"/>
  </w:num>
  <w:num w:numId="3">
    <w:abstractNumId w:val="1"/>
  </w:num>
  <w:num w:numId="4">
    <w:abstractNumId w:val="5"/>
  </w:num>
  <w:num w:numId="5">
    <w:abstractNumId w:val="3"/>
  </w:num>
  <w:num w:numId="6">
    <w:abstractNumId w:val="12"/>
  </w:num>
  <w:num w:numId="7">
    <w:abstractNumId w:val="0"/>
  </w:num>
  <w:num w:numId="8">
    <w:abstractNumId w:val="8"/>
  </w:num>
  <w:num w:numId="9">
    <w:abstractNumId w:val="4"/>
  </w:num>
  <w:num w:numId="10">
    <w:abstractNumId w:val="7"/>
  </w:num>
  <w:num w:numId="11">
    <w:abstractNumId w:val="10"/>
  </w:num>
  <w:num w:numId="12">
    <w:abstractNumId w:val="9"/>
  </w:num>
  <w:num w:numId="13">
    <w:abstractNumId w:val="6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E561E"/>
    <w:rsid w:val="00003C55"/>
    <w:rsid w:val="00006D3D"/>
    <w:rsid w:val="00020139"/>
    <w:rsid w:val="00021B0B"/>
    <w:rsid w:val="00030496"/>
    <w:rsid w:val="00031912"/>
    <w:rsid w:val="00061987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D0DC4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61797"/>
    <w:rsid w:val="002777DF"/>
    <w:rsid w:val="002839B8"/>
    <w:rsid w:val="00285DDD"/>
    <w:rsid w:val="00297020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407"/>
    <w:rsid w:val="00365C79"/>
    <w:rsid w:val="003728D8"/>
    <w:rsid w:val="00374954"/>
    <w:rsid w:val="00383A26"/>
    <w:rsid w:val="00391D30"/>
    <w:rsid w:val="00395095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A238F"/>
    <w:rsid w:val="005C10E3"/>
    <w:rsid w:val="005D36BE"/>
    <w:rsid w:val="005E2616"/>
    <w:rsid w:val="005E5768"/>
    <w:rsid w:val="005E6407"/>
    <w:rsid w:val="00604CCD"/>
    <w:rsid w:val="00612D4B"/>
    <w:rsid w:val="00616BB4"/>
    <w:rsid w:val="006253A0"/>
    <w:rsid w:val="006320AB"/>
    <w:rsid w:val="00636BB5"/>
    <w:rsid w:val="006461DB"/>
    <w:rsid w:val="00662C01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E1D95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C44E4"/>
    <w:rsid w:val="007E183E"/>
    <w:rsid w:val="007E4408"/>
    <w:rsid w:val="00803168"/>
    <w:rsid w:val="00807BB2"/>
    <w:rsid w:val="008159A0"/>
    <w:rsid w:val="0081648B"/>
    <w:rsid w:val="00820DE0"/>
    <w:rsid w:val="0083095A"/>
    <w:rsid w:val="00847DF9"/>
    <w:rsid w:val="00857B27"/>
    <w:rsid w:val="0086169B"/>
    <w:rsid w:val="008923F0"/>
    <w:rsid w:val="00893940"/>
    <w:rsid w:val="008A6374"/>
    <w:rsid w:val="008B109A"/>
    <w:rsid w:val="008B4655"/>
    <w:rsid w:val="008C0912"/>
    <w:rsid w:val="008D1D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517"/>
    <w:rsid w:val="00AC1FC1"/>
    <w:rsid w:val="00AC47A9"/>
    <w:rsid w:val="00AD71C4"/>
    <w:rsid w:val="00AD7C74"/>
    <w:rsid w:val="00AE2A91"/>
    <w:rsid w:val="00B07B41"/>
    <w:rsid w:val="00B7371A"/>
    <w:rsid w:val="00B75E1D"/>
    <w:rsid w:val="00BC2C5F"/>
    <w:rsid w:val="00BD1F94"/>
    <w:rsid w:val="00BD629F"/>
    <w:rsid w:val="00BE1F99"/>
    <w:rsid w:val="00BE448E"/>
    <w:rsid w:val="00C049D5"/>
    <w:rsid w:val="00C14494"/>
    <w:rsid w:val="00C16F14"/>
    <w:rsid w:val="00C23A78"/>
    <w:rsid w:val="00C43014"/>
    <w:rsid w:val="00C440C2"/>
    <w:rsid w:val="00C62BBA"/>
    <w:rsid w:val="00C73DEA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257D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85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  <w14:docId w14:val="2052D3BE"/>
  <w15:docId w15:val="{F4F1FF50-2BA4-4F44-BE67-D79D5D530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59A0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06226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link w:val="30"/>
    <w:uiPriority w:val="9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06226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9"/>
    <w:locked/>
    <w:rsid w:val="0006226B"/>
    <w:rPr>
      <w:rFonts w:ascii="Times New Roman" w:hAnsi="Times New Roman" w:cs="Times New Roman"/>
      <w:b/>
      <w:bCs/>
      <w:sz w:val="27"/>
      <w:szCs w:val="27"/>
      <w:lang w:eastAsia="ru-RU"/>
    </w:rPr>
  </w:style>
  <w:style w:type="table" w:styleId="a3">
    <w:name w:val="Table Grid"/>
    <w:basedOn w:val="a1"/>
    <w:uiPriority w:val="99"/>
    <w:rsid w:val="00EE56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rsid w:val="0006226B"/>
    <w:rPr>
      <w:rFonts w:cs="Times New Roman"/>
      <w:color w:val="0000FF"/>
      <w:u w:val="single"/>
    </w:rPr>
  </w:style>
  <w:style w:type="paragraph" w:styleId="a5">
    <w:name w:val="List Paragraph"/>
    <w:basedOn w:val="a"/>
    <w:uiPriority w:val="99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uiPriority w:val="99"/>
    <w:locked/>
    <w:rsid w:val="00F4193E"/>
    <w:rPr>
      <w:rFonts w:ascii="Times New Roman" w:hAnsi="Times New Roman"/>
      <w:sz w:val="25"/>
      <w:shd w:val="clear" w:color="auto" w:fill="FFFFFF"/>
    </w:rPr>
  </w:style>
  <w:style w:type="paragraph" w:customStyle="1" w:styleId="21">
    <w:name w:val="Основной текст2"/>
    <w:basedOn w:val="a"/>
    <w:link w:val="a8"/>
    <w:uiPriority w:val="99"/>
    <w:rsid w:val="00F4193E"/>
    <w:pPr>
      <w:widowControl w:val="0"/>
      <w:shd w:val="clear" w:color="auto" w:fill="FFFFFF"/>
      <w:spacing w:after="0" w:line="240" w:lineRule="atLeast"/>
      <w:ind w:hanging="540"/>
    </w:pPr>
    <w:rPr>
      <w:rFonts w:ascii="Times New Roman" w:eastAsia="Times New Roman" w:hAnsi="Times New Roman"/>
      <w:sz w:val="25"/>
      <w:szCs w:val="25"/>
      <w:lang w:eastAsia="ko-KR"/>
    </w:rPr>
  </w:style>
  <w:style w:type="paragraph" w:styleId="a9">
    <w:name w:val="No Spacing"/>
    <w:uiPriority w:val="99"/>
    <w:qFormat/>
    <w:rsid w:val="00604CCD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02511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1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16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арова Валерия Юрьевна</dc:creator>
  <cp:keywords/>
  <dc:description/>
  <cp:lastModifiedBy>Влад Влад</cp:lastModifiedBy>
  <cp:revision>23</cp:revision>
  <cp:lastPrinted>2020-09-15T13:42:00Z</cp:lastPrinted>
  <dcterms:created xsi:type="dcterms:W3CDTF">2020-11-10T19:36:00Z</dcterms:created>
  <dcterms:modified xsi:type="dcterms:W3CDTF">2021-03-11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